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7E36" w:rsidRDefault="00D81C9F" w:rsidP="008D7E36">
      <w:pPr>
        <w:jc w:val="center"/>
        <w:rPr>
          <w:rFonts w:ascii="Times New Roman" w:hAnsi="Times New Roman" w:cs="Times New Roman"/>
          <w:b/>
          <w:sz w:val="26"/>
          <w:szCs w:val="26"/>
          <w:lang w:val="hu-HU"/>
        </w:rPr>
      </w:pPr>
      <w:r>
        <w:rPr>
          <w:rFonts w:ascii="Times New Roman" w:hAnsi="Times New Roman" w:cs="Times New Roman"/>
          <w:b/>
          <w:sz w:val="26"/>
          <w:szCs w:val="26"/>
          <w:lang w:val="hu-HU"/>
        </w:rPr>
        <w:t>Feladatlap</w:t>
      </w:r>
      <w:r w:rsidR="008D7E36">
        <w:rPr>
          <w:rFonts w:ascii="Times New Roman" w:hAnsi="Times New Roman" w:cs="Times New Roman"/>
          <w:b/>
          <w:sz w:val="26"/>
          <w:szCs w:val="26"/>
          <w:lang w:val="hu-HU"/>
        </w:rPr>
        <w:t xml:space="preserve"> </w:t>
      </w:r>
    </w:p>
    <w:p w:rsidR="008D7E36" w:rsidRPr="00D81C9F" w:rsidRDefault="00D81C9F" w:rsidP="008D7E36">
      <w:pPr>
        <w:jc w:val="center"/>
        <w:rPr>
          <w:rFonts w:ascii="Times New Roman" w:hAnsi="Times New Roman" w:cs="Times New Roman"/>
          <w:b/>
          <w:sz w:val="26"/>
          <w:szCs w:val="26"/>
          <w:lang w:val="hu-HU"/>
        </w:rPr>
      </w:pPr>
      <w:r>
        <w:rPr>
          <w:rFonts w:ascii="Times New Roman" w:hAnsi="Times New Roman" w:cs="Times New Roman"/>
          <w:b/>
          <w:sz w:val="26"/>
          <w:szCs w:val="26"/>
          <w:lang w:val="hu-HU"/>
        </w:rPr>
        <w:t>1. változat</w:t>
      </w:r>
    </w:p>
    <w:p w:rsidR="00A42B0D" w:rsidRPr="008D7E36" w:rsidRDefault="002C13BE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1.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</w:t>
      </w:r>
      <w:r w:rsidR="00A42B0D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Legyen </w:t>
      </w:r>
      <w:r w:rsidR="00A42B0D" w:rsidRPr="008D7E36">
        <w:rPr>
          <w:position w:val="-12"/>
          <w:lang w:val="hu-HU"/>
        </w:rPr>
        <w:object w:dxaOrig="1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20.25pt" o:ole="" fillcolor="window">
            <v:imagedata r:id="rId6" o:title=""/>
          </v:shape>
          <o:OLEObject Type="Embed" ProgID="Equation.DSMT4" ShapeID="_x0000_i1025" DrawAspect="Content" ObjectID="_1645959756" r:id="rId7"/>
        </w:object>
      </w:r>
      <w:r w:rsidR="00A42B0D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függvény. Számítsd ki </w:t>
      </w:r>
      <w:proofErr w:type="gramStart"/>
      <w:r w:rsidR="00A42B0D" w:rsidRPr="008D7E36">
        <w:rPr>
          <w:rFonts w:ascii="Times New Roman" w:hAnsi="Times New Roman" w:cs="Times New Roman"/>
          <w:sz w:val="26"/>
          <w:szCs w:val="26"/>
          <w:lang w:val="hu-HU"/>
        </w:rPr>
        <w:t>f(</w:t>
      </w:r>
      <w:proofErr w:type="gramEnd"/>
      <w:r w:rsidR="00A42B0D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-2)= ……  és f(2)= ……  </w:t>
      </w:r>
    </w:p>
    <w:p w:rsidR="002C13BE" w:rsidRPr="008D7E36" w:rsidRDefault="00A42B0D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2.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</w:t>
      </w:r>
      <w:r w:rsidR="002C13BE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Legyen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2</m:t>
        </m:r>
        <w:proofErr w:type="gramStart"/>
        <m:r>
          <w:rPr>
            <w:rFonts w:ascii="Cambria Math" w:hAnsi="Times New Roman" w:cs="Times New Roman"/>
            <w:sz w:val="26"/>
            <w:szCs w:val="26"/>
            <w:lang w:val="hu-HU"/>
          </w:rPr>
          <m:t>;5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B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1;4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C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2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3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D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3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5)</m:t>
        </m:r>
      </m:oMath>
      <w:r w:rsidR="002C13BE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és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E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5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9)</m:t>
        </m:r>
      </m:oMath>
      <w:r w:rsidR="002C13BE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egy függvény pontjai. Határozd meg a függvény értelmezési tartományát és értékkészletét.</w:t>
      </w:r>
    </w:p>
    <w:p w:rsidR="00E33FD5" w:rsidRPr="008D7E36" w:rsidRDefault="00A42B0D" w:rsidP="00E33FD5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3</w:t>
      </w:r>
      <w:r w:rsidR="002C13BE" w:rsidRPr="008D7E36">
        <w:rPr>
          <w:rFonts w:ascii="Times New Roman" w:hAnsi="Times New Roman" w:cs="Times New Roman"/>
          <w:b/>
          <w:sz w:val="26"/>
          <w:szCs w:val="26"/>
          <w:lang w:val="hu-HU"/>
        </w:rPr>
        <w:t>.</w:t>
      </w:r>
      <w:r w:rsidR="002C13BE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</w:t>
      </w:r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Adott </w:t>
      </w:r>
      <w:proofErr w:type="gramStart"/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az 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)=2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Times New Roman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3</m:t>
        </m:r>
      </m:oMath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függvény. Határozd meg azokat a pontokat, amelyek rajta van a függvény grafikus képén: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5</m:t>
        </m:r>
        <w:proofErr w:type="gramStart"/>
        <m:r>
          <w:rPr>
            <w:rFonts w:ascii="Cambria Math" w:hAnsi="Times New Roman" w:cs="Times New Roman"/>
            <w:sz w:val="26"/>
            <w:szCs w:val="26"/>
            <w:lang w:val="hu-HU"/>
          </w:rPr>
          <m:t>;5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B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5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C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1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)</m:t>
        </m:r>
      </m:oMath>
    </w:p>
    <w:p w:rsidR="002C13BE" w:rsidRPr="008D7E36" w:rsidRDefault="00A42B0D" w:rsidP="00A42B0D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4</w:t>
      </w:r>
      <w:r w:rsidR="00E33FD5" w:rsidRPr="008D7E36">
        <w:rPr>
          <w:rFonts w:ascii="Times New Roman" w:hAnsi="Times New Roman" w:cs="Times New Roman"/>
          <w:b/>
          <w:sz w:val="26"/>
          <w:szCs w:val="26"/>
          <w:lang w:val="hu-HU"/>
        </w:rPr>
        <w:t>. a)</w:t>
      </w:r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</w:t>
      </w:r>
      <w:proofErr w:type="gramStart"/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Legyen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)=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ax</m:t>
        </m:r>
        <m:r>
          <w:rPr>
            <w:rFonts w:ascii="Times New Roman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5</m:t>
        </m:r>
      </m:oMath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. Határozd meg az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∈R</m:t>
        </m:r>
      </m:oMath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értékét úgy, hogy a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(2, 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)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∈G</m:t>
        </m:r>
        <w:proofErr w:type="gramStart"/>
      </m:oMath>
      <w:r w:rsidR="00E33FD5" w:rsidRPr="008D7E36">
        <w:rPr>
          <w:rFonts w:ascii="Times New Roman" w:eastAsiaTheme="minorEastAsia" w:hAnsi="Times New Roman" w:cs="Times New Roman"/>
          <w:sz w:val="26"/>
          <w:szCs w:val="26"/>
          <w:vertAlign w:val="subscript"/>
          <w:lang w:val="hu-HU"/>
        </w:rPr>
        <w:t>f</w:t>
      </w:r>
      <w:r w:rsidR="00E33FD5"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.</w:t>
      </w:r>
      <w:proofErr w:type="gramEnd"/>
    </w:p>
    <w:p w:rsidR="00E33FD5" w:rsidRPr="008D7E36" w:rsidRDefault="00E33FD5" w:rsidP="00A42B0D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hu-HU"/>
        </w:rPr>
      </w:pPr>
      <w:r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 xml:space="preserve">    b)</w:t>
      </w:r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</w:t>
      </w:r>
      <w:proofErr w:type="gramStart"/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>Az</w:t>
      </w:r>
      <w:proofErr w:type="gramEnd"/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eastAsiaTheme="minorEastAsia" w:hAnsi="Times New Roman" w:cs="Times New Roman"/>
            <w:sz w:val="26"/>
            <w:szCs w:val="26"/>
            <w:lang w:val="hu-HU"/>
          </w:rPr>
          <m:t>=2</m:t>
        </m:r>
      </m:oMath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esetén ábrázold a függvényt.</w:t>
      </w:r>
    </w:p>
    <w:p w:rsidR="00A42B0D" w:rsidRPr="008D7E36" w:rsidRDefault="00A42B0D" w:rsidP="00A42B0D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hu-HU"/>
        </w:rPr>
      </w:pPr>
    </w:p>
    <w:p w:rsidR="00E33FD5" w:rsidRPr="008D7E36" w:rsidRDefault="00A42B0D" w:rsidP="00E33FD5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>5</w:t>
      </w:r>
      <w:r w:rsidR="00E33FD5"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>.</w:t>
      </w:r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</w:t>
      </w:r>
      <w:r w:rsidR="00E33FD5"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Ábrázold az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:</m:t>
        </m:r>
        <m:r>
          <m:rPr>
            <m:sty m:val="p"/>
          </m:rPr>
          <w:rPr>
            <w:rFonts w:ascii="Cambria Math" w:eastAsia="Calibri" w:hAnsi="Times New Roman" w:cs="Times New Roman"/>
            <w:sz w:val="26"/>
            <w:szCs w:val="26"/>
            <w:lang w:val="hu-HU"/>
          </w:rPr>
          <w:sym w:font="Symbol" w:char="F07B"/>
        </m:r>
        <m:r>
          <m:rPr>
            <m:sty m:val="p"/>
          </m:rP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3;  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w:proofErr w:type="gramStart"/>
        <m:r>
          <w:rPr>
            <w:rFonts w:ascii="Cambria Math" w:hAnsi="Times New Roman" w:cs="Times New Roman"/>
            <w:sz w:val="26"/>
            <w:szCs w:val="26"/>
            <w:lang w:val="hu-HU"/>
          </w:rPr>
          <m:t>2 ;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1; 0; 1</m:t>
        </m:r>
        <m:r>
          <m:rPr>
            <m:sty m:val="p"/>
          </m:rPr>
          <w:rPr>
            <w:rFonts w:ascii="Cambria Math" w:eastAsia="Calibri" w:hAnsi="Times New Roman" w:cs="Times New Roman"/>
            <w:sz w:val="26"/>
            <w:szCs w:val="26"/>
            <w:lang w:val="hu-HU"/>
          </w:rPr>
          <w:sym w:font="Symbol" w:char="F07D"/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)=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+1</m:t>
        </m:r>
      </m:oMath>
      <w:r w:rsidR="00E33FD5"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függvényt a derékszögű   koordináta rendszerben.</w:t>
      </w:r>
    </w:p>
    <w:p w:rsidR="00A42B0D" w:rsidRPr="008D7E36" w:rsidRDefault="00A42B0D" w:rsidP="00A42B0D">
      <w:pPr>
        <w:rPr>
          <w:rFonts w:ascii="Times New Roman" w:eastAsiaTheme="minorEastAsia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6.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Határozd meg azt a </w:t>
      </w:r>
      <w:proofErr w:type="gramStart"/>
      <w:r w:rsidRPr="008D7E36">
        <w:rPr>
          <w:rFonts w:ascii="Times New Roman" w:hAnsi="Times New Roman" w:cs="Times New Roman"/>
          <w:sz w:val="26"/>
          <w:szCs w:val="26"/>
          <w:lang w:val="hu-HU"/>
        </w:rPr>
        <w:t>függvényt</w:t>
      </w:r>
      <w:proofErr w:type="gramEnd"/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amely átmegy a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(-2,1)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és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B(1,3)</m:t>
        </m:r>
      </m:oMath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pontokon.</w:t>
      </w:r>
    </w:p>
    <w:p w:rsidR="00A42B0D" w:rsidRPr="008D7E36" w:rsidRDefault="00A42B0D" w:rsidP="00A42B0D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 xml:space="preserve">7. </w:t>
      </w:r>
      <w:r w:rsidR="008D7E36"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 xml:space="preserve"> </w:t>
      </w:r>
      <w:proofErr w:type="gramStart"/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Legyen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hu-HU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hu-HU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  <w:lang w:val="hu-HU"/>
          </w:rPr>
          <m:t>=2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+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3</m:t>
        </m:r>
      </m:oMath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és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g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hu-HU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hu-HU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  <w:lang w:val="hu-HU"/>
          </w:rPr>
          <m:t>=3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+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</m:t>
        </m:r>
      </m:oMath>
      <w:r w:rsidR="008D7E36"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. Határozzuk meg a </w:t>
      </w:r>
      <w:r w:rsid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két </w:t>
      </w:r>
      <w:r w:rsidR="008D7E36"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függvény </w:t>
      </w:r>
      <w:r w:rsid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>metszéspontjának koordinátáját.</w:t>
      </w:r>
    </w:p>
    <w:p w:rsidR="00E33FD5" w:rsidRPr="008D7E36" w:rsidRDefault="00E33FD5" w:rsidP="00E33FD5">
      <w:pPr>
        <w:rPr>
          <w:rFonts w:ascii="Times New Roman" w:hAnsi="Times New Roman" w:cs="Times New Roman"/>
          <w:sz w:val="26"/>
          <w:szCs w:val="26"/>
          <w:lang w:val="hu-HU"/>
        </w:rPr>
      </w:pPr>
    </w:p>
    <w:p w:rsidR="00E33FD5" w:rsidRPr="008D7E36" w:rsidRDefault="00E33FD5" w:rsidP="00E33FD5">
      <w:pPr>
        <w:rPr>
          <w:rFonts w:ascii="Times New Roman" w:hAnsi="Times New Roman" w:cs="Times New Roman"/>
          <w:sz w:val="26"/>
          <w:szCs w:val="26"/>
          <w:lang w:val="hu-HU"/>
        </w:rPr>
      </w:pPr>
    </w:p>
    <w:p w:rsidR="00D81C9F" w:rsidRDefault="00D81C9F" w:rsidP="00D81C9F">
      <w:pPr>
        <w:jc w:val="center"/>
        <w:rPr>
          <w:rFonts w:ascii="Times New Roman" w:hAnsi="Times New Roman" w:cs="Times New Roman"/>
          <w:b/>
          <w:sz w:val="26"/>
          <w:szCs w:val="26"/>
          <w:lang w:val="hu-HU"/>
        </w:rPr>
      </w:pPr>
      <w:r>
        <w:rPr>
          <w:rFonts w:ascii="Times New Roman" w:hAnsi="Times New Roman" w:cs="Times New Roman"/>
          <w:b/>
          <w:sz w:val="26"/>
          <w:szCs w:val="26"/>
          <w:lang w:val="hu-HU"/>
        </w:rPr>
        <w:t xml:space="preserve">Feladatlap </w:t>
      </w:r>
    </w:p>
    <w:p w:rsidR="00D81C9F" w:rsidRPr="00D81C9F" w:rsidRDefault="00D81C9F" w:rsidP="00D81C9F">
      <w:pPr>
        <w:jc w:val="center"/>
        <w:rPr>
          <w:rFonts w:ascii="Times New Roman" w:hAnsi="Times New Roman" w:cs="Times New Roman"/>
          <w:b/>
          <w:sz w:val="26"/>
          <w:szCs w:val="26"/>
          <w:lang w:val="hu-HU"/>
        </w:rPr>
      </w:pPr>
      <w:r>
        <w:rPr>
          <w:rFonts w:ascii="Times New Roman" w:hAnsi="Times New Roman" w:cs="Times New Roman"/>
          <w:b/>
          <w:sz w:val="26"/>
          <w:szCs w:val="26"/>
          <w:lang w:val="hu-HU"/>
        </w:rPr>
        <w:t>2. változat</w:t>
      </w:r>
    </w:p>
    <w:p w:rsidR="008D7E36" w:rsidRPr="008D7E36" w:rsidRDefault="008D7E36" w:rsidP="008D7E36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1.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Legyen </w:t>
      </w:r>
      <w:r w:rsidRPr="008D7E36">
        <w:rPr>
          <w:position w:val="-12"/>
          <w:lang w:val="hu-HU"/>
        </w:rPr>
        <w:object w:dxaOrig="1980" w:dyaOrig="340">
          <v:shape id="_x0000_i1026" type="#_x0000_t75" style="width:116.25pt;height:20.25pt" o:ole="" fillcolor="window">
            <v:imagedata r:id="rId6" o:title=""/>
          </v:shape>
          <o:OLEObject Type="Embed" ProgID="Equation.DSMT4" ShapeID="_x0000_i1026" DrawAspect="Content" ObjectID="_1645959757" r:id="rId8"/>
        </w:objec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függvény. Számítsd ki </w:t>
      </w:r>
      <w:proofErr w:type="gramStart"/>
      <w:r w:rsidRPr="008D7E36">
        <w:rPr>
          <w:rFonts w:ascii="Times New Roman" w:hAnsi="Times New Roman" w:cs="Times New Roman"/>
          <w:sz w:val="26"/>
          <w:szCs w:val="26"/>
          <w:lang w:val="hu-HU"/>
        </w:rPr>
        <w:t>f(</w:t>
      </w:r>
      <w:proofErr w:type="gramEnd"/>
      <w:r w:rsidRPr="008D7E36">
        <w:rPr>
          <w:rFonts w:ascii="Times New Roman" w:hAnsi="Times New Roman" w:cs="Times New Roman"/>
          <w:sz w:val="26"/>
          <w:szCs w:val="26"/>
          <w:lang w:val="hu-HU"/>
        </w:rPr>
        <w:t>-</w:t>
      </w:r>
      <w:r>
        <w:rPr>
          <w:rFonts w:ascii="Times New Roman" w:hAnsi="Times New Roman" w:cs="Times New Roman"/>
          <w:sz w:val="26"/>
          <w:szCs w:val="26"/>
          <w:lang w:val="hu-HU"/>
        </w:rPr>
        <w:t>3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>)= ……  és f(</w:t>
      </w:r>
      <w:r>
        <w:rPr>
          <w:rFonts w:ascii="Times New Roman" w:hAnsi="Times New Roman" w:cs="Times New Roman"/>
          <w:sz w:val="26"/>
          <w:szCs w:val="26"/>
          <w:lang w:val="hu-HU"/>
        </w:rPr>
        <w:t>3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)= ……  </w:t>
      </w:r>
    </w:p>
    <w:p w:rsidR="008D7E36" w:rsidRPr="008D7E36" w:rsidRDefault="008D7E36" w:rsidP="008D7E36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2.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Legyen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2;</m:t>
        </m:r>
        <m:r>
          <w:rPr>
            <w:rFonts w:ascii="Cambria Math" w:hAnsi="Times New Roman" w:cs="Times New Roman"/>
            <w:sz w:val="26"/>
            <w:szCs w:val="26"/>
          </w:rPr>
          <m:t>-</m:t>
        </m:r>
        <m:r>
          <w:rPr>
            <w:rFonts w:ascii="Cambria Math" w:hAnsi="Times New Roman" w:cs="Times New Roman"/>
            <w:sz w:val="26"/>
            <w:szCs w:val="26"/>
          </w:rPr>
          <m:t>4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B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3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C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2</m:t>
        </m:r>
        <w:proofErr w:type="gramStart"/>
        <m:r>
          <w:rPr>
            <w:rFonts w:ascii="Cambria Math" w:hAnsi="Times New Roman" w:cs="Times New Roman"/>
            <w:sz w:val="26"/>
            <w:szCs w:val="26"/>
            <w:lang w:val="hu-HU"/>
          </w:rPr>
          <m:t>;0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D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3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)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és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E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5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3)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egy függvény pontjai. Határozd meg a függvény értelmezési tartományát és értékkészletét.</w:t>
      </w:r>
    </w:p>
    <w:p w:rsidR="008D7E36" w:rsidRPr="008D7E36" w:rsidRDefault="008D7E36" w:rsidP="008D7E36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3.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Adott </w:t>
      </w:r>
      <w:proofErr w:type="gramStart"/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az 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hu-HU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hu-HU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  <w:lang w:val="hu-HU"/>
          </w:rPr>
          <m:t>=3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Times New Roman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2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függvény. Határozd meg azokat a pontokat, amelyek rajta van a függvény grafikus képén: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5</m:t>
        </m:r>
        <w:proofErr w:type="gramStart"/>
        <m:r>
          <w:rPr>
            <w:rFonts w:ascii="Cambria Math" w:hAnsi="Times New Roman" w:cs="Times New Roman"/>
            <w:sz w:val="26"/>
            <w:szCs w:val="26"/>
            <w:lang w:val="hu-HU"/>
          </w:rPr>
          <m:t>;0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B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;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5)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C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1;1)</m:t>
        </m:r>
      </m:oMath>
    </w:p>
    <w:p w:rsidR="008D7E36" w:rsidRPr="008D7E36" w:rsidRDefault="008D7E36" w:rsidP="008D7E36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t>4. a)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</w:t>
      </w:r>
      <w:proofErr w:type="gramStart"/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Legyen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hu-HU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hu-HU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  <w:lang w:val="hu-HU"/>
          </w:rPr>
          <m:t>=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ax+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5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. Határozd meg az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∈R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értékét úgy, hogy a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2, 9)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∈G</m:t>
        </m:r>
        <w:proofErr w:type="gramStart"/>
      </m:oMath>
      <w:r w:rsidRPr="008D7E36">
        <w:rPr>
          <w:rFonts w:ascii="Times New Roman" w:eastAsiaTheme="minorEastAsia" w:hAnsi="Times New Roman" w:cs="Times New Roman"/>
          <w:sz w:val="26"/>
          <w:szCs w:val="26"/>
          <w:vertAlign w:val="subscript"/>
          <w:lang w:val="hu-HU"/>
        </w:rPr>
        <w:t>f</w:t>
      </w:r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.</w:t>
      </w:r>
      <w:proofErr w:type="gramEnd"/>
    </w:p>
    <w:p w:rsidR="008D7E36" w:rsidRPr="008D7E36" w:rsidRDefault="008D7E36" w:rsidP="008D7E36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hu-HU"/>
        </w:rPr>
      </w:pPr>
      <w:r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 xml:space="preserve">    b)</w:t>
      </w:r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</w:t>
      </w:r>
      <w:proofErr w:type="gramStart"/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>Az</w:t>
      </w:r>
      <w:proofErr w:type="gramEnd"/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</w:t>
      </w:r>
      <m:oMath>
        <m:r>
          <w:rPr>
            <w:rFonts w:ascii="Cambria Math" w:eastAsiaTheme="minorEastAsia" w:hAnsi="Cambria Math" w:cs="Times New Roman"/>
            <w:sz w:val="26"/>
            <w:szCs w:val="26"/>
            <w:lang w:val="hu-HU"/>
          </w:rPr>
          <m:t>a</m:t>
        </m:r>
        <m:r>
          <w:rPr>
            <w:rFonts w:ascii="Cambria Math" w:eastAsiaTheme="minorEastAsia" w:hAnsi="Times New Roman" w:cs="Times New Roman"/>
            <w:sz w:val="26"/>
            <w:szCs w:val="26"/>
            <w:lang w:val="hu-HU"/>
          </w:rPr>
          <m:t>=2</m:t>
        </m:r>
      </m:oMath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esetén ábrázold a függvényt.</w:t>
      </w:r>
    </w:p>
    <w:p w:rsidR="008D7E36" w:rsidRPr="008D7E36" w:rsidRDefault="008D7E36" w:rsidP="008D7E36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  <w:lang w:val="hu-HU"/>
        </w:rPr>
      </w:pPr>
    </w:p>
    <w:p w:rsidR="008D7E36" w:rsidRPr="008D7E36" w:rsidRDefault="008D7E36" w:rsidP="008D7E36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>5.</w:t>
      </w:r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Ábrázold az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:</m:t>
        </m:r>
        <w:proofErr w:type="gramStart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[ 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3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; 1] </m:t>
        </m:r>
        <m:r>
          <w:rPr>
            <w:rFonts w:ascii="Cambria Math" w:eastAsia="Calibri"/>
            <w:i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(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)=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-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+1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függvényt a derékszögű koordináta rendszerben.</w:t>
      </w:r>
    </w:p>
    <w:p w:rsidR="008D7E36" w:rsidRPr="008D7E36" w:rsidRDefault="008D7E36" w:rsidP="008D7E36">
      <w:pPr>
        <w:rPr>
          <w:rFonts w:ascii="Times New Roman" w:eastAsiaTheme="minorEastAsia" w:hAnsi="Times New Roman" w:cs="Times New Roman"/>
          <w:sz w:val="26"/>
          <w:szCs w:val="26"/>
          <w:lang w:val="hu-HU"/>
        </w:rPr>
      </w:pPr>
      <w:r w:rsidRPr="008D7E36">
        <w:rPr>
          <w:rFonts w:ascii="Times New Roman" w:hAnsi="Times New Roman" w:cs="Times New Roman"/>
          <w:b/>
          <w:sz w:val="26"/>
          <w:szCs w:val="26"/>
          <w:lang w:val="hu-HU"/>
        </w:rPr>
        <w:lastRenderedPageBreak/>
        <w:t>6.</w:t>
      </w:r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Határozd meg azt a </w:t>
      </w:r>
      <w:proofErr w:type="gramStart"/>
      <w:r w:rsidRPr="008D7E36">
        <w:rPr>
          <w:rFonts w:ascii="Times New Roman" w:hAnsi="Times New Roman" w:cs="Times New Roman"/>
          <w:sz w:val="26"/>
          <w:szCs w:val="26"/>
          <w:lang w:val="hu-HU"/>
        </w:rPr>
        <w:t>függvényt</w:t>
      </w:r>
      <w:proofErr w:type="gramEnd"/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amely átmegy a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A(-2,-5)</m:t>
        </m:r>
      </m:oMath>
      <w:r w:rsidRPr="008D7E36">
        <w:rPr>
          <w:rFonts w:ascii="Times New Roman" w:hAnsi="Times New Roman" w:cs="Times New Roman"/>
          <w:sz w:val="26"/>
          <w:szCs w:val="26"/>
          <w:lang w:val="hu-HU"/>
        </w:rPr>
        <w:t xml:space="preserve"> és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B(1,1)</m:t>
        </m:r>
      </m:oMath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pontokon.</w:t>
      </w:r>
    </w:p>
    <w:p w:rsidR="008D7E36" w:rsidRPr="008D7E36" w:rsidRDefault="008D7E36" w:rsidP="008D7E36">
      <w:pPr>
        <w:rPr>
          <w:rFonts w:ascii="Times New Roman" w:hAnsi="Times New Roman" w:cs="Times New Roman"/>
          <w:sz w:val="26"/>
          <w:szCs w:val="26"/>
          <w:lang w:val="hu-HU"/>
        </w:rPr>
      </w:pPr>
      <w:r w:rsidRPr="008D7E36">
        <w:rPr>
          <w:rFonts w:ascii="Times New Roman" w:eastAsiaTheme="minorEastAsia" w:hAnsi="Times New Roman" w:cs="Times New Roman"/>
          <w:b/>
          <w:sz w:val="26"/>
          <w:szCs w:val="26"/>
          <w:lang w:val="hu-HU"/>
        </w:rPr>
        <w:t xml:space="preserve">7.  </w:t>
      </w:r>
      <w:proofErr w:type="gramStart"/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Legyen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</m:t>
        </m:r>
        <w:proofErr w:type="gramEnd"/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hu-HU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hu-HU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  <w:lang w:val="hu-HU"/>
          </w:rPr>
          <m:t>=2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+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3</m:t>
        </m:r>
      </m:oMath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 és </w:t>
      </w:r>
      <m:oMath>
        <m:r>
          <w:rPr>
            <w:rFonts w:ascii="Cambria Math" w:hAnsi="Cambria Math" w:cs="Times New Roman"/>
            <w:sz w:val="26"/>
            <w:szCs w:val="26"/>
            <w:lang w:val="hu-HU"/>
          </w:rPr>
          <m:t>g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: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 </m:t>
        </m:r>
        <m:r>
          <w:rPr>
            <w:rFonts w:ascii="Cambria Math" w:eastAsia="Calibri" w:hAnsi="Times New Roman" w:cs="Times New Roman"/>
            <w:i/>
            <w:sz w:val="26"/>
            <w:szCs w:val="26"/>
            <w:lang w:val="hu-HU"/>
          </w:rPr>
          <w:sym w:font="Symbol" w:char="F0AE"/>
        </m:r>
        <m:r>
          <w:rPr>
            <w:rFonts w:ascii="Cambria Math" w:hAnsi="Cambria Math" w:cs="Times New Roman"/>
            <w:sz w:val="26"/>
            <w:szCs w:val="26"/>
            <w:lang w:val="hu-HU"/>
          </w:rPr>
          <m:t>R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 xml:space="preserve">,  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g</m:t>
        </m:r>
        <m:d>
          <m:dPr>
            <m:ctrlPr>
              <w:rPr>
                <w:rFonts w:ascii="Cambria Math" w:hAnsi="Times New Roman" w:cs="Times New Roman"/>
                <w:i/>
                <w:sz w:val="26"/>
                <w:szCs w:val="26"/>
                <w:lang w:val="hu-HU"/>
              </w:rPr>
            </m:ctrlPr>
          </m:dPr>
          <m:e>
            <m:r>
              <w:rPr>
                <w:rFonts w:ascii="Cambria Math" w:hAnsi="Cambria Math" w:cs="Times New Roman"/>
                <w:sz w:val="26"/>
                <w:szCs w:val="26"/>
                <w:lang w:val="hu-HU"/>
              </w:rPr>
              <m:t>x</m:t>
            </m:r>
          </m:e>
        </m:d>
        <m:r>
          <w:rPr>
            <w:rFonts w:ascii="Cambria Math" w:hAnsi="Times New Roman" w:cs="Times New Roman"/>
            <w:sz w:val="26"/>
            <w:szCs w:val="26"/>
            <w:lang w:val="hu-HU"/>
          </w:rPr>
          <m:t>=3</m:t>
        </m:r>
        <m:r>
          <w:rPr>
            <w:rFonts w:ascii="Cambria Math" w:hAnsi="Cambria Math" w:cs="Times New Roman"/>
            <w:sz w:val="26"/>
            <w:szCs w:val="26"/>
            <w:lang w:val="hu-HU"/>
          </w:rPr>
          <m:t>x+</m:t>
        </m:r>
        <m:r>
          <w:rPr>
            <w:rFonts w:ascii="Cambria Math" w:hAnsi="Times New Roman" w:cs="Times New Roman"/>
            <w:sz w:val="26"/>
            <w:szCs w:val="26"/>
            <w:lang w:val="hu-HU"/>
          </w:rPr>
          <m:t>1</m:t>
        </m:r>
      </m:oMath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. Határozzuk meg a </w:t>
      </w:r>
      <w:r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két </w:t>
      </w:r>
      <w:r w:rsidRPr="008D7E36">
        <w:rPr>
          <w:rFonts w:ascii="Times New Roman" w:eastAsiaTheme="minorEastAsia" w:hAnsi="Times New Roman" w:cs="Times New Roman"/>
          <w:sz w:val="26"/>
          <w:szCs w:val="26"/>
          <w:lang w:val="hu-HU"/>
        </w:rPr>
        <w:t xml:space="preserve">függvény </w:t>
      </w:r>
      <w:r>
        <w:rPr>
          <w:rFonts w:ascii="Times New Roman" w:eastAsiaTheme="minorEastAsia" w:hAnsi="Times New Roman" w:cs="Times New Roman"/>
          <w:sz w:val="26"/>
          <w:szCs w:val="26"/>
          <w:lang w:val="hu-HU"/>
        </w:rPr>
        <w:t>metszéspontjának koordinátáját.</w:t>
      </w:r>
    </w:p>
    <w:p w:rsidR="008D7E36" w:rsidRPr="008D7E36" w:rsidRDefault="008D7E36" w:rsidP="008D7E36">
      <w:pPr>
        <w:rPr>
          <w:rFonts w:ascii="Times New Roman" w:hAnsi="Times New Roman" w:cs="Times New Roman"/>
          <w:sz w:val="26"/>
          <w:szCs w:val="26"/>
          <w:lang w:val="hu-HU"/>
        </w:rPr>
      </w:pPr>
    </w:p>
    <w:p w:rsidR="00A42B0D" w:rsidRPr="008D7E36" w:rsidRDefault="00A42B0D" w:rsidP="008D7E36">
      <w:pPr>
        <w:rPr>
          <w:rFonts w:ascii="Times New Roman" w:hAnsi="Times New Roman" w:cs="Times New Roman"/>
          <w:sz w:val="26"/>
          <w:szCs w:val="26"/>
          <w:lang w:val="hu-HU"/>
        </w:rPr>
      </w:pPr>
    </w:p>
    <w:p w:rsidR="00E33FD5" w:rsidRPr="008D7E36" w:rsidRDefault="00E33FD5">
      <w:pPr>
        <w:rPr>
          <w:rFonts w:ascii="Times New Roman" w:hAnsi="Times New Roman" w:cs="Times New Roman"/>
          <w:sz w:val="26"/>
          <w:szCs w:val="26"/>
          <w:lang w:val="hu-HU"/>
        </w:rPr>
      </w:pPr>
    </w:p>
    <w:p w:rsidR="002C13BE" w:rsidRPr="008D7E36" w:rsidRDefault="002C13BE">
      <w:pPr>
        <w:rPr>
          <w:rFonts w:ascii="Times New Roman" w:hAnsi="Times New Roman" w:cs="Times New Roman"/>
          <w:sz w:val="26"/>
          <w:szCs w:val="26"/>
          <w:lang w:val="hu-HU"/>
        </w:rPr>
      </w:pPr>
    </w:p>
    <w:p w:rsidR="00DF0907" w:rsidRPr="008D7E36" w:rsidRDefault="00DF0907">
      <w:pPr>
        <w:rPr>
          <w:rFonts w:ascii="Times New Roman" w:hAnsi="Times New Roman" w:cs="Times New Roman"/>
          <w:sz w:val="26"/>
          <w:szCs w:val="26"/>
          <w:lang w:val="hu-HU"/>
        </w:rPr>
      </w:pPr>
    </w:p>
    <w:sectPr w:rsidR="00DF0907" w:rsidRPr="008D7E36" w:rsidSect="00DF090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D76A8A"/>
    <w:multiLevelType w:val="hybridMultilevel"/>
    <w:tmpl w:val="E0D878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F411BE"/>
    <w:multiLevelType w:val="hybridMultilevel"/>
    <w:tmpl w:val="F21A6D24"/>
    <w:lvl w:ilvl="0" w:tplc="59DCAE90">
      <w:start w:val="2"/>
      <w:numFmt w:val="lowerLetter"/>
      <w:lvlText w:val="%1)"/>
      <w:lvlJc w:val="left"/>
      <w:pPr>
        <w:ind w:left="720" w:hanging="360"/>
      </w:pPr>
      <w:rPr>
        <w:rFonts w:eastAsiaTheme="minorEastAsi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C13BE"/>
    <w:rsid w:val="002C13BE"/>
    <w:rsid w:val="00337802"/>
    <w:rsid w:val="008D7E36"/>
    <w:rsid w:val="00A42B0D"/>
    <w:rsid w:val="00D81C9F"/>
    <w:rsid w:val="00DF0907"/>
    <w:rsid w:val="00E33FD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09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13B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3FD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3FD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50329CB-5CFF-445C-9640-9326BA38AE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59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vente</dc:creator>
  <cp:lastModifiedBy>Hanna</cp:lastModifiedBy>
  <cp:revision>2</cp:revision>
  <dcterms:created xsi:type="dcterms:W3CDTF">2020-03-17T12:16:00Z</dcterms:created>
  <dcterms:modified xsi:type="dcterms:W3CDTF">2020-03-17T12:16:00Z</dcterms:modified>
</cp:coreProperties>
</file>